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8" r:id="rId3"/>
    <p:sldId id="260" r:id="rId4"/>
    <p:sldId id="261" r:id="rId5"/>
    <p:sldId id="305" r:id="rId6"/>
    <p:sldId id="259" r:id="rId7"/>
    <p:sldId id="262" r:id="rId8"/>
    <p:sldId id="264" r:id="rId9"/>
    <p:sldId id="265" r:id="rId10"/>
    <p:sldId id="272" r:id="rId11"/>
    <p:sldId id="273" r:id="rId12"/>
    <p:sldId id="275" r:id="rId13"/>
    <p:sldId id="266" r:id="rId14"/>
    <p:sldId id="267" r:id="rId15"/>
    <p:sldId id="263" r:id="rId16"/>
    <p:sldId id="270" r:id="rId17"/>
    <p:sldId id="268" r:id="rId18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6358" autoAdjust="0"/>
    <p:restoredTop sz="94660"/>
  </p:normalViewPr>
  <p:slideViewPr>
    <p:cSldViewPr snapToGrid="0">
      <p:cViewPr varScale="1">
        <p:scale>
          <a:sx n="64" d="100"/>
          <a:sy n="64" d="100"/>
        </p:scale>
        <p:origin x="12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1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71BDE0-9630-485E-B6B5-764577FD89B2}" type="datetimeFigureOut">
              <a:rPr lang="ru-RU" smtClean="0"/>
              <a:t>27.10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C76315-A2D1-4B62-80D2-5A952097F81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47015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1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B46A8A-486B-433F-8A73-FB1ECFBA3D2C}" type="datetimeFigureOut">
              <a:rPr lang="ru-RU" smtClean="0"/>
              <a:t>27.10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49"/>
            <a:ext cx="5486400" cy="360045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42C8BC-0C4B-419D-A32E-6D57CB44935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530401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42C8BC-0C4B-419D-A32E-6D57CB449351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12065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42C8BC-0C4B-419D-A32E-6D57CB449351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24469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DF1D4-83A3-473C-BCC5-81A6A7CE4054}" type="datetimeFigureOut">
              <a:rPr lang="ru-RU" smtClean="0"/>
              <a:t>27.10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83949-3214-43EC-A6F5-73A306E0C85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267000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DF1D4-83A3-473C-BCC5-81A6A7CE4054}" type="datetimeFigureOut">
              <a:rPr lang="ru-RU" smtClean="0"/>
              <a:t>27.10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83949-3214-43EC-A6F5-73A306E0C85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722763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DF1D4-83A3-473C-BCC5-81A6A7CE4054}" type="datetimeFigureOut">
              <a:rPr lang="ru-RU" smtClean="0"/>
              <a:t>27.10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83949-3214-43EC-A6F5-73A306E0C85B}" type="slidenum">
              <a:rPr lang="ru-RU" smtClean="0"/>
              <a:t>‹#›</a:t>
            </a:fld>
            <a:endParaRPr lang="ru-RU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044922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DF1D4-83A3-473C-BCC5-81A6A7CE4054}" type="datetimeFigureOut">
              <a:rPr lang="ru-RU" smtClean="0"/>
              <a:t>27.10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83949-3214-43EC-A6F5-73A306E0C85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296895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карточки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DF1D4-83A3-473C-BCC5-81A6A7CE4054}" type="datetimeFigureOut">
              <a:rPr lang="ru-RU" smtClean="0"/>
              <a:t>27.10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83949-3214-43EC-A6F5-73A306E0C85B}" type="slidenum">
              <a:rPr lang="ru-RU" smtClean="0"/>
              <a:t>‹#›</a:t>
            </a:fld>
            <a:endParaRPr lang="ru-RU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75537067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Истина или лож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DF1D4-83A3-473C-BCC5-81A6A7CE4054}" type="datetimeFigureOut">
              <a:rPr lang="ru-RU" smtClean="0"/>
              <a:t>27.10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83949-3214-43EC-A6F5-73A306E0C85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714378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DF1D4-83A3-473C-BCC5-81A6A7CE4054}" type="datetimeFigureOut">
              <a:rPr lang="ru-RU" smtClean="0"/>
              <a:t>27.10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83949-3214-43EC-A6F5-73A306E0C85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022309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DF1D4-83A3-473C-BCC5-81A6A7CE4054}" type="datetimeFigureOut">
              <a:rPr lang="ru-RU" smtClean="0"/>
              <a:t>27.10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83949-3214-43EC-A6F5-73A306E0C85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19713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DF1D4-83A3-473C-BCC5-81A6A7CE4054}" type="datetimeFigureOut">
              <a:rPr lang="ru-RU" smtClean="0"/>
              <a:t>27.10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83949-3214-43EC-A6F5-73A306E0C85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00567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DF1D4-83A3-473C-BCC5-81A6A7CE4054}" type="datetimeFigureOut">
              <a:rPr lang="ru-RU" smtClean="0"/>
              <a:t>27.10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83949-3214-43EC-A6F5-73A306E0C85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549733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DF1D4-83A3-473C-BCC5-81A6A7CE4054}" type="datetimeFigureOut">
              <a:rPr lang="ru-RU" smtClean="0"/>
              <a:t>27.10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83949-3214-43EC-A6F5-73A306E0C85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49879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DF1D4-83A3-473C-BCC5-81A6A7CE4054}" type="datetimeFigureOut">
              <a:rPr lang="ru-RU" smtClean="0"/>
              <a:t>27.10.2020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83949-3214-43EC-A6F5-73A306E0C85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651838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DF1D4-83A3-473C-BCC5-81A6A7CE4054}" type="datetimeFigureOut">
              <a:rPr lang="ru-RU" smtClean="0"/>
              <a:t>27.10.2020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83949-3214-43EC-A6F5-73A306E0C85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242957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DF1D4-83A3-473C-BCC5-81A6A7CE4054}" type="datetimeFigureOut">
              <a:rPr lang="ru-RU" smtClean="0"/>
              <a:t>27.10.2020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83949-3214-43EC-A6F5-73A306E0C85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185736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DF1D4-83A3-473C-BCC5-81A6A7CE4054}" type="datetimeFigureOut">
              <a:rPr lang="ru-RU" smtClean="0"/>
              <a:t>27.10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83949-3214-43EC-A6F5-73A306E0C85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51139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DF1D4-83A3-473C-BCC5-81A6A7CE4054}" type="datetimeFigureOut">
              <a:rPr lang="ru-RU" smtClean="0"/>
              <a:t>27.10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83949-3214-43EC-A6F5-73A306E0C85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773645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CDF1D4-83A3-473C-BCC5-81A6A7CE4054}" type="datetimeFigureOut">
              <a:rPr lang="ru-RU" smtClean="0"/>
              <a:t>27.10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FC383949-3214-43EC-A6F5-73A306E0C85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683159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jpe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29551" y="1971398"/>
            <a:ext cx="7766936" cy="1646302"/>
          </a:xfrm>
        </p:spPr>
        <p:txBody>
          <a:bodyPr/>
          <a:lstStyle/>
          <a:p>
            <a:r>
              <a:rPr lang="uk-UA" sz="8000" dirty="0" smtClean="0"/>
              <a:t>Мікрохвильова техніка</a:t>
            </a:r>
            <a:endParaRPr lang="uk-UA" sz="8000" dirty="0"/>
          </a:p>
        </p:txBody>
      </p:sp>
    </p:spTree>
    <p:extLst>
      <p:ext uri="{BB962C8B-B14F-4D97-AF65-F5344CB8AC3E}">
        <p14:creationId xmlns:p14="http://schemas.microsoft.com/office/powerpoint/2010/main" val="1394532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888" y="259010"/>
            <a:ext cx="8873827" cy="6082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12508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77334" y="433137"/>
            <a:ext cx="8466666" cy="5608225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Лінія передачі, конструкція якої не допускає пружного або пластичного вигину, називається </a:t>
            </a:r>
            <a:r>
              <a:rPr lang="uk-UA" sz="24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жорсткою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в іншому випадку - </a:t>
            </a:r>
            <a:r>
              <a:rPr lang="uk-UA" sz="24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нучкою.</a:t>
            </a:r>
          </a:p>
          <a:p>
            <a:pPr marL="0" indent="0" algn="just">
              <a:buNone/>
            </a:pPr>
            <a:r>
              <a:rPr lang="uk-UA" sz="24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вилеводом</a:t>
            </a:r>
            <a:r>
              <a:rPr lang="uk-UA" sz="24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зивається лінія передачі, що має одну або декілька провідних поверхонь, з поперечним перерізом у вигляді замкнутого провідного контуру, що охоплює область поширення електромагнітної енергії.</a:t>
            </a:r>
          </a:p>
          <a:p>
            <a:pPr marL="0" indent="0" algn="just">
              <a:buNone/>
            </a:pP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Якщо такий провідний контур відсутній, то лінія передачі називається </a:t>
            </a:r>
            <a:r>
              <a:rPr lang="uk-UA" sz="24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ідкритою</a:t>
            </a:r>
            <a:r>
              <a:rPr lang="uk-UA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uk-UA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0" name="Picture 2" descr="ВОЛНОВОДЫ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4649" y="4352598"/>
            <a:ext cx="4892036" cy="19009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373641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61292" y="191789"/>
            <a:ext cx="8402497" cy="643101"/>
          </a:xfrm>
        </p:spPr>
        <p:txBody>
          <a:bodyPr>
            <a:normAutofit/>
          </a:bodyPr>
          <a:lstStyle/>
          <a:p>
            <a:pPr algn="ctr"/>
            <a:r>
              <a:rPr lang="uk-UA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верхневий ефект, скін-ефект </a:t>
            </a:r>
            <a:r>
              <a:rPr lang="uk-UA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uk-UA" dirty="0" smtClean="0"/>
              <a:t> </a:t>
            </a:r>
            <a:endParaRPr lang="uk-UA" dirty="0"/>
          </a:p>
        </p:txBody>
      </p:sp>
      <p:pic>
        <p:nvPicPr>
          <p:cNvPr id="7170" name="Picture 2" descr="https://upload.wikimedia.org/wikipedia/commons/thumb/f/f0/Skineff1.jpg/220px-Skineff1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7042" y="2500747"/>
            <a:ext cx="3781366" cy="3746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326746" y="932972"/>
            <a:ext cx="907158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меншення амплітуди електромагнітних хвиль у міру їх проникнення вглиб провідного середовища. В результаті цього ефекту, наприклад, змінний струм високої частоти при протіканні по провіднику розподіляється не рівномірно по перетину, а переважно в поверхневому шарі.</a:t>
            </a: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5" descr="{\displaystyle {\frac {\partial \mathbf {B} }{\partial t}}}"/>
          <p:cNvSpPr>
            <a:spLocks noChangeAspect="1" noChangeArrowheads="1"/>
          </p:cNvSpPr>
          <p:nvPr/>
        </p:nvSpPr>
        <p:spPr bwMode="auto">
          <a:xfrm>
            <a:off x="8031324" y="2598829"/>
            <a:ext cx="5546203" cy="55462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8" name="AutoShape 6" descr="{\displaystyle \operatorname {rot} \,\mathbf {E} =-{\frac {\partial \mathbf {B} }{\partial t}}}"/>
          <p:cNvSpPr>
            <a:spLocks noChangeAspect="1" noChangeArrowheads="1"/>
          </p:cNvSpPr>
          <p:nvPr/>
        </p:nvSpPr>
        <p:spPr bwMode="auto">
          <a:xfrm>
            <a:off x="661292" y="3106667"/>
            <a:ext cx="6411249" cy="55462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indent="365125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uk-UA" altLang="ru-RU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либина скін - шару залежить від частоти і питомої провідності металу, з якого виготовлений хвилевід. Вона обчислюється за формулою:  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altLang="ru-RU" dirty="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9" name="AutoShape 8" descr="{\displaystyle {\frac {\partial \mathbf {B} }{\partial t}}}"/>
          <p:cNvSpPr>
            <a:spLocks noChangeAspect="1" noChangeArrowheads="1"/>
          </p:cNvSpPr>
          <p:nvPr/>
        </p:nvSpPr>
        <p:spPr bwMode="auto">
          <a:xfrm>
            <a:off x="356492" y="240631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12" name="Picture 4" descr="http://www.meanders.ru/vechnydvigatel/img/meier/Skinslo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230" y="4948693"/>
            <a:ext cx="4172754" cy="8464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204889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89629" y="395958"/>
            <a:ext cx="8596668" cy="3880773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uk-UA" sz="24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вохпровідна</a:t>
            </a:r>
            <a:r>
              <a:rPr lang="uk-UA" sz="2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лінія </a:t>
            </a:r>
            <a:r>
              <a:rPr lang="uk-UA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творена двома паралельними круглими провідниками. Найчастіше таку лінію виконують з повітряним заповненням, для збереження відстані між провідниками використовують ізолюючі розпірки з високоякісного діелектрика.</a:t>
            </a:r>
            <a:endParaRPr lang="uk-UA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 descr="1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892" y="3686183"/>
            <a:ext cx="2943225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408826"/>
              </p:ext>
            </p:extLst>
          </p:nvPr>
        </p:nvGraphicFramePr>
        <p:xfrm>
          <a:off x="789629" y="6173660"/>
          <a:ext cx="1868410" cy="381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r:id="rId4" imgW="888614" imgH="177723" progId="Equation.DSMT4">
                  <p:embed/>
                </p:oleObj>
              </mc:Choice>
              <mc:Fallback>
                <p:oleObj r:id="rId4" imgW="888614" imgH="17772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9" y="6173660"/>
                        <a:ext cx="1868410" cy="3817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6381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4271680" y="4276731"/>
            <a:ext cx="6096000" cy="1994457"/>
          </a:xfrm>
          <a:prstGeom prst="rect">
            <a:avLst/>
          </a:prstGeom>
        </p:spPr>
        <p:txBody>
          <a:bodyPr>
            <a:spAutoFit/>
          </a:bodyPr>
          <a:lstStyle/>
          <a:p>
            <a:pPr marL="14605" marR="221615" indent="-5080" algn="just">
              <a:lnSpc>
                <a:spcPct val="103000"/>
              </a:lnSpc>
              <a:spcAft>
                <a:spcPts val="860"/>
              </a:spcAft>
            </a:pPr>
            <a:r>
              <a:rPr lang="uk-UA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Широке використання повітряної </a:t>
            </a:r>
            <a:r>
              <a:rPr lang="uk-UA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двопровідної</a:t>
            </a:r>
            <a:r>
              <a:rPr lang="uk-UA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лінії обмежене на практиці в зв'язку з тим, що частина потужності в процесі передачі випромінюється в навколишній простір.</a:t>
            </a:r>
            <a:endParaRPr lang="uk-UA" sz="24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79048" y="2138642"/>
            <a:ext cx="6174947" cy="1924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2503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032286" y="1227834"/>
            <a:ext cx="8552669" cy="4558521"/>
          </a:xfrm>
        </p:spPr>
        <p:txBody>
          <a:bodyPr>
            <a:normAutofit fontScale="92500" lnSpcReduction="20000"/>
          </a:bodyPr>
          <a:lstStyle/>
          <a:p>
            <a:pPr marL="0" indent="0" algn="just">
              <a:buNone/>
            </a:pP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меншити втрати на випромінювання вдається в лінії передачі типу </a:t>
            </a:r>
            <a:r>
              <a:rPr lang="uk-UA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«кручена пара». 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Це різновид </a:t>
            </a:r>
            <a:r>
              <a:rPr lang="uk-UA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вохпровідної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лінії, в якій провідники в діелектричній ізоляції скручені між собою.</a:t>
            </a:r>
          </a:p>
          <a:p>
            <a:pPr marL="0" indent="0" algn="just">
              <a:buNone/>
            </a:pPr>
            <a:endParaRPr lang="uk-UA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uk-UA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мужкові</a:t>
            </a:r>
            <a:r>
              <a:rPr lang="uk-UA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лінії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передач зрідка використовуються для передачі електромагнітної потужності через малу електричну міцність. Перевага ліній передач цього типу - проста технологія виготовлення, хороша відтворюваність характеристик, малі габарити і вага.</a:t>
            </a:r>
          </a:p>
          <a:p>
            <a:pPr marL="0" indent="0" algn="just">
              <a:buNone/>
            </a:pP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стосовуються в дециметровому і сантиметровому діапазонах хвиль.</a:t>
            </a:r>
            <a:endParaRPr lang="uk-UA" dirty="0"/>
          </a:p>
        </p:txBody>
      </p:sp>
      <p:grpSp>
        <p:nvGrpSpPr>
          <p:cNvPr id="4" name="Group 417511"/>
          <p:cNvGrpSpPr/>
          <p:nvPr/>
        </p:nvGrpSpPr>
        <p:grpSpPr>
          <a:xfrm>
            <a:off x="526040" y="541555"/>
            <a:ext cx="2253871" cy="1928930"/>
            <a:chOff x="-5587" y="0"/>
            <a:chExt cx="1613407" cy="1604645"/>
          </a:xfrm>
        </p:grpSpPr>
        <p:sp>
          <p:nvSpPr>
            <p:cNvPr id="5" name="Shape 1352"/>
            <p:cNvSpPr/>
            <p:nvPr/>
          </p:nvSpPr>
          <p:spPr>
            <a:xfrm>
              <a:off x="0" y="0"/>
              <a:ext cx="1605280" cy="1604645"/>
            </a:xfrm>
            <a:custGeom>
              <a:avLst/>
              <a:gdLst/>
              <a:ahLst/>
              <a:cxnLst/>
              <a:rect l="0" t="0" r="0" b="0"/>
              <a:pathLst>
                <a:path w="1605280" h="1604645">
                  <a:moveTo>
                    <a:pt x="802640" y="0"/>
                  </a:moveTo>
                  <a:cubicBezTo>
                    <a:pt x="359334" y="0"/>
                    <a:pt x="0" y="359182"/>
                    <a:pt x="0" y="802322"/>
                  </a:cubicBezTo>
                  <a:cubicBezTo>
                    <a:pt x="0" y="1245451"/>
                    <a:pt x="359334" y="1604645"/>
                    <a:pt x="802640" y="1604645"/>
                  </a:cubicBezTo>
                  <a:cubicBezTo>
                    <a:pt x="1245946" y="1604645"/>
                    <a:pt x="1605280" y="1245451"/>
                    <a:pt x="1605280" y="802322"/>
                  </a:cubicBezTo>
                  <a:cubicBezTo>
                    <a:pt x="1605280" y="359182"/>
                    <a:pt x="1245946" y="0"/>
                    <a:pt x="802640" y="0"/>
                  </a:cubicBezTo>
                  <a:close/>
                </a:path>
              </a:pathLst>
            </a:custGeom>
            <a:ln w="15875" cap="rnd">
              <a:round/>
            </a:ln>
          </p:spPr>
          <p:style>
            <a:lnRef idx="1">
              <a:srgbClr val="000000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pic>
          <p:nvPicPr>
            <p:cNvPr id="6" name="Picture 570047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-5587" y="408432"/>
              <a:ext cx="810768" cy="807720"/>
            </a:xfrm>
            <a:prstGeom prst="rect">
              <a:avLst/>
            </a:prstGeom>
          </p:spPr>
        </p:pic>
        <p:sp>
          <p:nvSpPr>
            <p:cNvPr id="7" name="Shape 1354"/>
            <p:cNvSpPr/>
            <p:nvPr/>
          </p:nvSpPr>
          <p:spPr>
            <a:xfrm>
              <a:off x="0" y="411480"/>
              <a:ext cx="803275" cy="802640"/>
            </a:xfrm>
            <a:custGeom>
              <a:avLst/>
              <a:gdLst/>
              <a:ahLst/>
              <a:cxnLst/>
              <a:rect l="0" t="0" r="0" b="0"/>
              <a:pathLst>
                <a:path w="803275" h="802640">
                  <a:moveTo>
                    <a:pt x="401638" y="0"/>
                  </a:moveTo>
                  <a:cubicBezTo>
                    <a:pt x="179807" y="0"/>
                    <a:pt x="0" y="179667"/>
                    <a:pt x="0" y="401320"/>
                  </a:cubicBezTo>
                  <a:cubicBezTo>
                    <a:pt x="0" y="622973"/>
                    <a:pt x="179807" y="802640"/>
                    <a:pt x="401638" y="802640"/>
                  </a:cubicBezTo>
                  <a:cubicBezTo>
                    <a:pt x="623468" y="802640"/>
                    <a:pt x="803275" y="622973"/>
                    <a:pt x="803275" y="401320"/>
                  </a:cubicBezTo>
                  <a:cubicBezTo>
                    <a:pt x="803275" y="179667"/>
                    <a:pt x="623468" y="0"/>
                    <a:pt x="401638" y="0"/>
                  </a:cubicBezTo>
                  <a:close/>
                </a:path>
              </a:pathLst>
            </a:custGeom>
            <a:ln w="15875" cap="rnd">
              <a:round/>
            </a:ln>
          </p:spPr>
          <p:style>
            <a:lnRef idx="1">
              <a:srgbClr val="000000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pic>
          <p:nvPicPr>
            <p:cNvPr id="8" name="Picture 570048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797052" y="408432"/>
              <a:ext cx="810768" cy="807720"/>
            </a:xfrm>
            <a:prstGeom prst="rect">
              <a:avLst/>
            </a:prstGeom>
          </p:spPr>
        </p:pic>
        <p:sp>
          <p:nvSpPr>
            <p:cNvPr id="9" name="Shape 1356"/>
            <p:cNvSpPr/>
            <p:nvPr/>
          </p:nvSpPr>
          <p:spPr>
            <a:xfrm>
              <a:off x="802005" y="411480"/>
              <a:ext cx="803275" cy="802640"/>
            </a:xfrm>
            <a:custGeom>
              <a:avLst/>
              <a:gdLst/>
              <a:ahLst/>
              <a:cxnLst/>
              <a:rect l="0" t="0" r="0" b="0"/>
              <a:pathLst>
                <a:path w="803275" h="802640">
                  <a:moveTo>
                    <a:pt x="401638" y="0"/>
                  </a:moveTo>
                  <a:cubicBezTo>
                    <a:pt x="179807" y="0"/>
                    <a:pt x="0" y="179667"/>
                    <a:pt x="0" y="401320"/>
                  </a:cubicBezTo>
                  <a:cubicBezTo>
                    <a:pt x="0" y="622973"/>
                    <a:pt x="179807" y="802640"/>
                    <a:pt x="401638" y="802640"/>
                  </a:cubicBezTo>
                  <a:cubicBezTo>
                    <a:pt x="623468" y="802640"/>
                    <a:pt x="803275" y="622973"/>
                    <a:pt x="803275" y="401320"/>
                  </a:cubicBezTo>
                  <a:cubicBezTo>
                    <a:pt x="803275" y="179667"/>
                    <a:pt x="623468" y="0"/>
                    <a:pt x="401638" y="0"/>
                  </a:cubicBezTo>
                  <a:close/>
                </a:path>
              </a:pathLst>
            </a:custGeom>
            <a:ln w="15875" cap="rnd">
              <a:round/>
            </a:ln>
          </p:spPr>
          <p:style>
            <a:lnRef idx="1">
              <a:srgbClr val="000000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pic>
          <p:nvPicPr>
            <p:cNvPr id="10" name="Picture 570049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118364" y="535432"/>
              <a:ext cx="554736" cy="554736"/>
            </a:xfrm>
            <a:prstGeom prst="rect">
              <a:avLst/>
            </a:prstGeom>
          </p:spPr>
        </p:pic>
        <p:sp>
          <p:nvSpPr>
            <p:cNvPr id="11" name="Shape 1358"/>
            <p:cNvSpPr/>
            <p:nvPr/>
          </p:nvSpPr>
          <p:spPr>
            <a:xfrm>
              <a:off x="121920" y="538480"/>
              <a:ext cx="549275" cy="549275"/>
            </a:xfrm>
            <a:custGeom>
              <a:avLst/>
              <a:gdLst/>
              <a:ahLst/>
              <a:cxnLst/>
              <a:rect l="0" t="0" r="0" b="0"/>
              <a:pathLst>
                <a:path w="549275" h="549275">
                  <a:moveTo>
                    <a:pt x="274638" y="0"/>
                  </a:moveTo>
                  <a:cubicBezTo>
                    <a:pt x="122949" y="0"/>
                    <a:pt x="0" y="122949"/>
                    <a:pt x="0" y="274638"/>
                  </a:cubicBezTo>
                  <a:cubicBezTo>
                    <a:pt x="0" y="426326"/>
                    <a:pt x="122949" y="549275"/>
                    <a:pt x="274638" y="549275"/>
                  </a:cubicBezTo>
                  <a:cubicBezTo>
                    <a:pt x="426326" y="549275"/>
                    <a:pt x="549275" y="426326"/>
                    <a:pt x="549275" y="274638"/>
                  </a:cubicBezTo>
                  <a:cubicBezTo>
                    <a:pt x="549275" y="122949"/>
                    <a:pt x="426326" y="0"/>
                    <a:pt x="274638" y="0"/>
                  </a:cubicBezTo>
                  <a:close/>
                </a:path>
              </a:pathLst>
            </a:custGeom>
            <a:ln w="15875" cap="rnd">
              <a:round/>
            </a:ln>
          </p:spPr>
          <p:style>
            <a:lnRef idx="1">
              <a:srgbClr val="000000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pic>
          <p:nvPicPr>
            <p:cNvPr id="12" name="Picture 570050"/>
            <p:cNvPicPr/>
            <p:nvPr/>
          </p:nvPicPr>
          <p:blipFill>
            <a:blip r:embed="rId5"/>
            <a:stretch>
              <a:fillRect/>
            </a:stretch>
          </p:blipFill>
          <p:spPr>
            <a:xfrm>
              <a:off x="921004" y="535432"/>
              <a:ext cx="554736" cy="554736"/>
            </a:xfrm>
            <a:prstGeom prst="rect">
              <a:avLst/>
            </a:prstGeom>
          </p:spPr>
        </p:pic>
        <p:sp>
          <p:nvSpPr>
            <p:cNvPr id="13" name="Shape 1360"/>
            <p:cNvSpPr/>
            <p:nvPr/>
          </p:nvSpPr>
          <p:spPr>
            <a:xfrm>
              <a:off x="925830" y="538480"/>
              <a:ext cx="549275" cy="549275"/>
            </a:xfrm>
            <a:custGeom>
              <a:avLst/>
              <a:gdLst/>
              <a:ahLst/>
              <a:cxnLst/>
              <a:rect l="0" t="0" r="0" b="0"/>
              <a:pathLst>
                <a:path w="549275" h="549275">
                  <a:moveTo>
                    <a:pt x="274638" y="0"/>
                  </a:moveTo>
                  <a:cubicBezTo>
                    <a:pt x="122949" y="0"/>
                    <a:pt x="0" y="122949"/>
                    <a:pt x="0" y="274638"/>
                  </a:cubicBezTo>
                  <a:cubicBezTo>
                    <a:pt x="0" y="426326"/>
                    <a:pt x="122949" y="549275"/>
                    <a:pt x="274638" y="549275"/>
                  </a:cubicBezTo>
                  <a:cubicBezTo>
                    <a:pt x="426326" y="549275"/>
                    <a:pt x="549275" y="426326"/>
                    <a:pt x="549275" y="274638"/>
                  </a:cubicBezTo>
                  <a:cubicBezTo>
                    <a:pt x="549275" y="122949"/>
                    <a:pt x="426326" y="0"/>
                    <a:pt x="274638" y="0"/>
                  </a:cubicBezTo>
                  <a:close/>
                </a:path>
              </a:pathLst>
            </a:custGeom>
            <a:ln w="15875" cap="rnd">
              <a:round/>
            </a:ln>
          </p:spPr>
          <p:style>
            <a:lnRef idx="1">
              <a:srgbClr val="000000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4" name="Shape 1361"/>
            <p:cNvSpPr/>
            <p:nvPr/>
          </p:nvSpPr>
          <p:spPr>
            <a:xfrm>
              <a:off x="1605280" y="772795"/>
              <a:ext cx="635" cy="730885"/>
            </a:xfrm>
            <a:custGeom>
              <a:avLst/>
              <a:gdLst/>
              <a:ahLst/>
              <a:cxnLst/>
              <a:rect l="0" t="0" r="0" b="0"/>
              <a:pathLst>
                <a:path w="635" h="730885">
                  <a:moveTo>
                    <a:pt x="0" y="0"/>
                  </a:moveTo>
                  <a:lnTo>
                    <a:pt x="635" y="730885"/>
                  </a:lnTo>
                </a:path>
              </a:pathLst>
            </a:custGeom>
            <a:ln w="9525" cap="flat">
              <a:round/>
            </a:ln>
          </p:spPr>
          <p:style>
            <a:lnRef idx="1">
              <a:srgbClr val="000000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5" name="Shape 1362"/>
            <p:cNvSpPr/>
            <p:nvPr/>
          </p:nvSpPr>
          <p:spPr>
            <a:xfrm>
              <a:off x="802005" y="772795"/>
              <a:ext cx="635" cy="730885"/>
            </a:xfrm>
            <a:custGeom>
              <a:avLst/>
              <a:gdLst/>
              <a:ahLst/>
              <a:cxnLst/>
              <a:rect l="0" t="0" r="0" b="0"/>
              <a:pathLst>
                <a:path w="635" h="730885">
                  <a:moveTo>
                    <a:pt x="0" y="0"/>
                  </a:moveTo>
                  <a:lnTo>
                    <a:pt x="635" y="730885"/>
                  </a:lnTo>
                </a:path>
              </a:pathLst>
            </a:custGeom>
            <a:ln w="9525" cap="flat">
              <a:round/>
            </a:ln>
          </p:spPr>
          <p:style>
            <a:lnRef idx="1">
              <a:srgbClr val="000000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6" name="Shape 1363"/>
            <p:cNvSpPr/>
            <p:nvPr/>
          </p:nvSpPr>
          <p:spPr>
            <a:xfrm>
              <a:off x="918210" y="1291046"/>
              <a:ext cx="573405" cy="457"/>
            </a:xfrm>
            <a:custGeom>
              <a:avLst/>
              <a:gdLst/>
              <a:ahLst/>
              <a:cxnLst/>
              <a:rect l="0" t="0" r="0" b="0"/>
              <a:pathLst>
                <a:path w="573405" h="457">
                  <a:moveTo>
                    <a:pt x="0" y="0"/>
                  </a:moveTo>
                  <a:lnTo>
                    <a:pt x="573405" y="457"/>
                  </a:lnTo>
                </a:path>
              </a:pathLst>
            </a:custGeom>
            <a:ln w="12700" cap="flat">
              <a:round/>
            </a:ln>
          </p:spPr>
          <p:style>
            <a:lnRef idx="1">
              <a:srgbClr val="000000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7" name="Shape 1364"/>
            <p:cNvSpPr/>
            <p:nvPr/>
          </p:nvSpPr>
          <p:spPr>
            <a:xfrm>
              <a:off x="1478898" y="1266085"/>
              <a:ext cx="127013" cy="50800"/>
            </a:xfrm>
            <a:custGeom>
              <a:avLst/>
              <a:gdLst/>
              <a:ahLst/>
              <a:cxnLst/>
              <a:rect l="0" t="0" r="0" b="0"/>
              <a:pathLst>
                <a:path w="127013" h="50800">
                  <a:moveTo>
                    <a:pt x="38" y="0"/>
                  </a:moveTo>
                  <a:lnTo>
                    <a:pt x="127013" y="25502"/>
                  </a:lnTo>
                  <a:lnTo>
                    <a:pt x="0" y="50800"/>
                  </a:lnTo>
                  <a:lnTo>
                    <a:pt x="38" y="0"/>
                  </a:lnTo>
                  <a:close/>
                </a:path>
              </a:pathLst>
            </a:custGeom>
            <a:ln w="0" cap="flat">
              <a:miter lim="127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8" name="Shape 1365"/>
            <p:cNvSpPr/>
            <p:nvPr/>
          </p:nvSpPr>
          <p:spPr>
            <a:xfrm>
              <a:off x="803904" y="1265651"/>
              <a:ext cx="127025" cy="50800"/>
            </a:xfrm>
            <a:custGeom>
              <a:avLst/>
              <a:gdLst/>
              <a:ahLst/>
              <a:cxnLst/>
              <a:rect l="0" t="0" r="0" b="0"/>
              <a:pathLst>
                <a:path w="127025" h="50800">
                  <a:moveTo>
                    <a:pt x="127025" y="0"/>
                  </a:moveTo>
                  <a:lnTo>
                    <a:pt x="126987" y="50800"/>
                  </a:lnTo>
                  <a:lnTo>
                    <a:pt x="0" y="25311"/>
                  </a:lnTo>
                  <a:lnTo>
                    <a:pt x="127025" y="0"/>
                  </a:lnTo>
                  <a:close/>
                </a:path>
              </a:pathLst>
            </a:custGeom>
            <a:ln w="0" cap="flat">
              <a:miter lim="127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9" name="Shape 1366"/>
            <p:cNvSpPr/>
            <p:nvPr/>
          </p:nvSpPr>
          <p:spPr>
            <a:xfrm>
              <a:off x="242570" y="253365"/>
              <a:ext cx="309245" cy="0"/>
            </a:xfrm>
            <a:custGeom>
              <a:avLst/>
              <a:gdLst/>
              <a:ahLst/>
              <a:cxnLst/>
              <a:rect l="0" t="0" r="0" b="0"/>
              <a:pathLst>
                <a:path w="309245">
                  <a:moveTo>
                    <a:pt x="0" y="0"/>
                  </a:moveTo>
                  <a:lnTo>
                    <a:pt x="309245" y="0"/>
                  </a:lnTo>
                </a:path>
              </a:pathLst>
            </a:custGeom>
            <a:ln w="12700" cap="flat">
              <a:round/>
            </a:ln>
          </p:spPr>
          <p:style>
            <a:lnRef idx="1">
              <a:srgbClr val="000000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0" name="Shape 1367"/>
            <p:cNvSpPr/>
            <p:nvPr/>
          </p:nvSpPr>
          <p:spPr>
            <a:xfrm>
              <a:off x="539116" y="227960"/>
              <a:ext cx="127000" cy="50800"/>
            </a:xfrm>
            <a:custGeom>
              <a:avLst/>
              <a:gdLst/>
              <a:ahLst/>
              <a:cxnLst/>
              <a:rect l="0" t="0" r="0" b="0"/>
              <a:pathLst>
                <a:path w="127000" h="50800">
                  <a:moveTo>
                    <a:pt x="0" y="0"/>
                  </a:moveTo>
                  <a:lnTo>
                    <a:pt x="127000" y="25400"/>
                  </a:lnTo>
                  <a:lnTo>
                    <a:pt x="0" y="50800"/>
                  </a:lnTo>
                  <a:lnTo>
                    <a:pt x="0" y="0"/>
                  </a:lnTo>
                  <a:close/>
                </a:path>
              </a:pathLst>
            </a:custGeom>
            <a:ln w="0" cap="flat">
              <a:miter lim="127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1" name="Shape 1368"/>
            <p:cNvSpPr/>
            <p:nvPr/>
          </p:nvSpPr>
          <p:spPr>
            <a:xfrm>
              <a:off x="128271" y="227960"/>
              <a:ext cx="127000" cy="50800"/>
            </a:xfrm>
            <a:custGeom>
              <a:avLst/>
              <a:gdLst/>
              <a:ahLst/>
              <a:cxnLst/>
              <a:rect l="0" t="0" r="0" b="0"/>
              <a:pathLst>
                <a:path w="127000" h="50800">
                  <a:moveTo>
                    <a:pt x="127000" y="0"/>
                  </a:moveTo>
                  <a:lnTo>
                    <a:pt x="127000" y="50800"/>
                  </a:lnTo>
                  <a:lnTo>
                    <a:pt x="0" y="25400"/>
                  </a:lnTo>
                  <a:lnTo>
                    <a:pt x="127000" y="0"/>
                  </a:lnTo>
                  <a:close/>
                </a:path>
              </a:pathLst>
            </a:custGeom>
            <a:ln w="0" cap="flat">
              <a:miter lim="127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2" name="Shape 1369"/>
            <p:cNvSpPr/>
            <p:nvPr/>
          </p:nvSpPr>
          <p:spPr>
            <a:xfrm>
              <a:off x="671195" y="100330"/>
              <a:ext cx="635" cy="730885"/>
            </a:xfrm>
            <a:custGeom>
              <a:avLst/>
              <a:gdLst/>
              <a:ahLst/>
              <a:cxnLst/>
              <a:rect l="0" t="0" r="0" b="0"/>
              <a:pathLst>
                <a:path w="635" h="730885">
                  <a:moveTo>
                    <a:pt x="0" y="0"/>
                  </a:moveTo>
                  <a:lnTo>
                    <a:pt x="635" y="730885"/>
                  </a:lnTo>
                </a:path>
              </a:pathLst>
            </a:custGeom>
            <a:ln w="9525" cap="flat">
              <a:round/>
            </a:ln>
          </p:spPr>
          <p:style>
            <a:lnRef idx="1">
              <a:srgbClr val="000000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3" name="Shape 1370"/>
            <p:cNvSpPr/>
            <p:nvPr/>
          </p:nvSpPr>
          <p:spPr>
            <a:xfrm>
              <a:off x="121920" y="100330"/>
              <a:ext cx="0" cy="730885"/>
            </a:xfrm>
            <a:custGeom>
              <a:avLst/>
              <a:gdLst/>
              <a:ahLst/>
              <a:cxnLst/>
              <a:rect l="0" t="0" r="0" b="0"/>
              <a:pathLst>
                <a:path h="730885">
                  <a:moveTo>
                    <a:pt x="0" y="0"/>
                  </a:moveTo>
                  <a:lnTo>
                    <a:pt x="0" y="730885"/>
                  </a:lnTo>
                </a:path>
              </a:pathLst>
            </a:custGeom>
            <a:ln w="9525" cap="flat">
              <a:round/>
            </a:ln>
          </p:spPr>
          <p:style>
            <a:lnRef idx="1">
              <a:srgbClr val="000000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4" name="Rectangle 1371"/>
            <p:cNvSpPr/>
            <p:nvPr/>
          </p:nvSpPr>
          <p:spPr>
            <a:xfrm>
              <a:off x="1102360" y="1260312"/>
              <a:ext cx="171262" cy="315409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5080" indent="-5080" algn="l">
                <a:lnSpc>
                  <a:spcPct val="107000"/>
                </a:lnSpc>
                <a:spcAft>
                  <a:spcPts val="800"/>
                </a:spcAft>
              </a:pPr>
              <a:r>
                <a:rPr lang="ru-RU" sz="1400" i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D</a:t>
              </a:r>
              <a:endParaRPr lang="ru-RU" sz="1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5" name="Rectangle 1372"/>
            <p:cNvSpPr/>
            <p:nvPr/>
          </p:nvSpPr>
          <p:spPr>
            <a:xfrm>
              <a:off x="1230376" y="1260312"/>
              <a:ext cx="59287" cy="315409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5080" indent="-5080" algn="l">
                <a:lnSpc>
                  <a:spcPct val="107000"/>
                </a:lnSpc>
                <a:spcAft>
                  <a:spcPts val="800"/>
                </a:spcAft>
              </a:pPr>
              <a:r>
                <a:rPr lang="ru-RU" sz="1400" i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endParaRPr lang="ru-RU" sz="1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6" name="Rectangle 1373"/>
            <p:cNvSpPr/>
            <p:nvPr/>
          </p:nvSpPr>
          <p:spPr>
            <a:xfrm>
              <a:off x="387604" y="41111"/>
              <a:ext cx="118575" cy="315409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5080" indent="-5080" algn="l">
                <a:lnSpc>
                  <a:spcPct val="107000"/>
                </a:lnSpc>
                <a:spcAft>
                  <a:spcPts val="800"/>
                </a:spcAft>
              </a:pPr>
              <a:r>
                <a:rPr lang="ru-RU" sz="1400" i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d</a:t>
              </a:r>
              <a:endParaRPr lang="ru-RU" sz="1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7" name="Rectangle 1374"/>
            <p:cNvSpPr/>
            <p:nvPr/>
          </p:nvSpPr>
          <p:spPr>
            <a:xfrm>
              <a:off x="477520" y="41111"/>
              <a:ext cx="59287" cy="315409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5080" indent="-5080" algn="l">
                <a:lnSpc>
                  <a:spcPct val="107000"/>
                </a:lnSpc>
                <a:spcAft>
                  <a:spcPts val="800"/>
                </a:spcAft>
              </a:pPr>
              <a:r>
                <a:rPr lang="ru-RU" sz="1400" i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endParaRPr lang="ru-RU" sz="1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8" name="Rectangle 1375"/>
            <p:cNvSpPr/>
            <p:nvPr/>
          </p:nvSpPr>
          <p:spPr>
            <a:xfrm>
              <a:off x="762508" y="342205"/>
              <a:ext cx="99603" cy="215728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5080" indent="-5080" algn="l">
                <a:lnSpc>
                  <a:spcPct val="107000"/>
                </a:lnSpc>
                <a:spcAft>
                  <a:spcPts val="800"/>
                </a:spcAft>
              </a:pPr>
              <a:r>
                <a:rPr lang="ru-RU" sz="14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ε</a:t>
              </a:r>
            </a:p>
          </p:txBody>
        </p:sp>
        <p:sp>
          <p:nvSpPr>
            <p:cNvPr id="29" name="Rectangle 1376"/>
            <p:cNvSpPr/>
            <p:nvPr/>
          </p:nvSpPr>
          <p:spPr>
            <a:xfrm>
              <a:off x="837184" y="368719"/>
              <a:ext cx="59160" cy="202185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5080" indent="-5080" algn="l">
                <a:lnSpc>
                  <a:spcPct val="107000"/>
                </a:lnSpc>
                <a:spcAft>
                  <a:spcPts val="800"/>
                </a:spcAft>
              </a:pPr>
              <a:r>
                <a:rPr lang="ru-RU" sz="900" i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r</a:t>
              </a:r>
              <a:endParaRPr lang="ru-RU" sz="1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0" name="Rectangle 417480"/>
            <p:cNvSpPr/>
            <p:nvPr/>
          </p:nvSpPr>
          <p:spPr>
            <a:xfrm>
              <a:off x="881380" y="342205"/>
              <a:ext cx="59287" cy="215728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5080" indent="-5080" algn="l">
                <a:lnSpc>
                  <a:spcPct val="107000"/>
                </a:lnSpc>
                <a:spcAft>
                  <a:spcPts val="800"/>
                </a:spcAft>
              </a:pPr>
              <a:r>
                <a:rPr lang="ru-RU" sz="1400" u="sng">
                  <a:solidFill>
                    <a:srgbClr val="000000"/>
                  </a:solidFill>
                  <a:effectLst/>
                  <a:uFill>
                    <a:solidFill>
                      <a:srgbClr val="000000"/>
                    </a:solidFill>
                  </a:u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endParaRPr lang="ru-RU" sz="1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1" name="Shape 1379"/>
            <p:cNvSpPr/>
            <p:nvPr/>
          </p:nvSpPr>
          <p:spPr>
            <a:xfrm>
              <a:off x="618490" y="458470"/>
              <a:ext cx="123190" cy="43180"/>
            </a:xfrm>
            <a:custGeom>
              <a:avLst/>
              <a:gdLst/>
              <a:ahLst/>
              <a:cxnLst/>
              <a:rect l="0" t="0" r="0" b="0"/>
              <a:pathLst>
                <a:path w="123190" h="43180">
                  <a:moveTo>
                    <a:pt x="0" y="43180"/>
                  </a:moveTo>
                  <a:lnTo>
                    <a:pt x="123190" y="0"/>
                  </a:lnTo>
                </a:path>
              </a:pathLst>
            </a:custGeom>
            <a:ln w="9525" cap="flat">
              <a:round/>
            </a:ln>
          </p:spPr>
          <p:style>
            <a:lnRef idx="1">
              <a:srgbClr val="000000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</p:grpSp>
      <p:pic>
        <p:nvPicPr>
          <p:cNvPr id="8194" name="Picture 2" descr="https://upload.wikimedia.org/wikipedia/ru/8/8d/Mstripline_prv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75" y="2975643"/>
            <a:ext cx="2597004" cy="23022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61335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3561348" y="313818"/>
            <a:ext cx="609599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2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аксіальний кабель</a:t>
            </a:r>
            <a:r>
              <a:rPr lang="ru-RU" sz="24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електричний кабель, що складається з розташованих </a:t>
            </a:r>
            <a:r>
              <a:rPr lang="uk-UA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піввісно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центрального провідника і екрану, розділених ізоляційним матеріалом або повітряним проміжком.</a:t>
            </a: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61" name="Picture 13" descr="http://upload.wikimedia.org/wikipedia/commons/thumb/7/7c/Coaxial_cable_cutaway_new.svg/220px-Coaxial_cable_cutaway_new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079" y="474509"/>
            <a:ext cx="2095500" cy="2095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Прямоугольник 8"/>
          <p:cNvSpPr/>
          <p:nvPr/>
        </p:nvSpPr>
        <p:spPr>
          <a:xfrm>
            <a:off x="288757" y="2570010"/>
            <a:ext cx="658705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400" dirty="0" smtClean="0">
                <a:solidFill>
                  <a:srgbClr val="25252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удова коаксіального кабелю: </a:t>
            </a:r>
          </a:p>
          <a:p>
            <a:r>
              <a:rPr lang="uk-UA" sz="2400" dirty="0" smtClean="0">
                <a:solidFill>
                  <a:srgbClr val="25252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- внутрішній провідник; </a:t>
            </a:r>
          </a:p>
          <a:p>
            <a:r>
              <a:rPr lang="uk-UA" sz="2400" dirty="0" smtClean="0">
                <a:solidFill>
                  <a:srgbClr val="25252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- ізоляція (поліетилен); </a:t>
            </a:r>
          </a:p>
          <a:p>
            <a:r>
              <a:rPr lang="uk-UA" sz="2400" dirty="0" smtClean="0">
                <a:solidFill>
                  <a:srgbClr val="25252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- зовнішній провідник; </a:t>
            </a:r>
          </a:p>
          <a:p>
            <a:r>
              <a:rPr lang="uk-UA" sz="2400" dirty="0" smtClean="0">
                <a:solidFill>
                  <a:srgbClr val="25252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- оболонка (</a:t>
            </a:r>
            <a:r>
              <a:rPr lang="uk-UA" sz="2400" dirty="0" err="1" smtClean="0">
                <a:solidFill>
                  <a:srgbClr val="25252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вітлостабілізований</a:t>
            </a:r>
            <a:r>
              <a:rPr lang="uk-UA" sz="2400" dirty="0" smtClean="0">
                <a:solidFill>
                  <a:srgbClr val="25252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поліетилен).</a:t>
            </a:r>
            <a:endParaRPr lang="uk-UA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3288632" y="4665511"/>
            <a:ext cx="6096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ВЧ-сигнал, введений з одного кінця кабелю, поширюється не по металевим провідникам, а по заповненому ізолюючим матеріалом проміжку між ними.</a:t>
            </a: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9128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45255" y="3465725"/>
            <a:ext cx="8596668" cy="3880773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аксіальні кабелі добре передають НВЧ-сигнали частотою до декількох мільярдів герц, але на більш високих частотах їх ефективність знижується, і вони непридатні для передачі великих </a:t>
            </a:r>
            <a:r>
              <a:rPr lang="uk-UA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тужностей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17" descr="koaksialnye-kabeli-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042" y="796538"/>
            <a:ext cx="7587095" cy="11545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2608119" y="2420503"/>
            <a:ext cx="56643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400" dirty="0" smtClean="0">
                <a:solidFill>
                  <a:srgbClr val="44444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квівалентна схема коаксіального кабелю</a:t>
            </a: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507832" y="5454314"/>
            <a:ext cx="1784492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081432"/>
              </p:ext>
            </p:extLst>
          </p:nvPr>
        </p:nvGraphicFramePr>
        <p:xfrm>
          <a:off x="3850106" y="5406111"/>
          <a:ext cx="2101515" cy="475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r:id="rId4" imgW="799753" imgH="177723" progId="Equation.DSMT4">
                  <p:embed/>
                </p:oleObj>
              </mc:Choice>
              <mc:Fallback>
                <p:oleObj r:id="rId4" imgW="799753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106" y="5406111"/>
                        <a:ext cx="2101515" cy="4753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60650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934008" y="184484"/>
            <a:ext cx="8596668" cy="3880773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ru-RU" sz="24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вилевод</a:t>
            </a:r>
            <a:r>
              <a:rPr lang="ru-RU" sz="24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uk-UA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це ретельно оброблена металева труба прямокутного або кругового поперечного перерізу, всередині якої поширюється НВЧ-сигнал.</a:t>
            </a:r>
            <a:endParaRPr lang="uk-UA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2" name="Picture 4" descr="ТЕХНИКИ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0676" y="184484"/>
            <a:ext cx="2652962" cy="14036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Рисунок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760" y="1802355"/>
            <a:ext cx="9379827" cy="4759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4076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737938" y="417095"/>
            <a:ext cx="7988968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8640" indent="-411480" algn="ctr">
              <a:buClr>
                <a:schemeClr val="tx1">
                  <a:shade val="95000"/>
                </a:schemeClr>
              </a:buClr>
              <a:defRPr/>
            </a:pPr>
            <a:r>
              <a:rPr lang="uk-UA" sz="3600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uk-UA" sz="36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Що таке мікрохвилі?</a:t>
            </a:r>
          </a:p>
          <a:p>
            <a:pPr marL="548640" indent="-411480" algn="ctr">
              <a:buClr>
                <a:schemeClr val="tx1">
                  <a:shade val="95000"/>
                </a:schemeClr>
              </a:buClr>
              <a:defRPr/>
            </a:pPr>
            <a:endParaRPr lang="ru-RU" sz="20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48640" indent="-411480" algn="just">
              <a:buClr>
                <a:schemeClr val="tx1">
                  <a:shade val="95000"/>
                </a:schemeClr>
              </a:buClr>
              <a:defRPr/>
            </a:pPr>
            <a:r>
              <a:rPr lang="uk-UA" sz="24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uk-UA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ікрохвильове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або, інакше, </a:t>
            </a:r>
            <a:r>
              <a:rPr lang="uk-UA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двисокочастотне 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НВЧ) </a:t>
            </a:r>
            <a:r>
              <a:rPr lang="uk-UA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ипромінювання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це електромагнітні хвилі з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овжиною хвилі від одного міліметра до одного метра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7574" y="2725418"/>
            <a:ext cx="8245149" cy="4132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0648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74050" y="534363"/>
            <a:ext cx="8596668" cy="1320800"/>
          </a:xfrm>
        </p:spPr>
        <p:txBody>
          <a:bodyPr/>
          <a:lstStyle/>
          <a:p>
            <a:r>
              <a:rPr lang="uk-UA" dirty="0" smtClean="0">
                <a:solidFill>
                  <a:schemeClr val="accent2">
                    <a:lumMod val="75000"/>
                  </a:schemeClr>
                </a:solidFill>
              </a:rPr>
              <a:t>Діапазон частот</a:t>
            </a:r>
            <a:endParaRPr lang="uk-UA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558581" y="1950165"/>
            <a:ext cx="7842006" cy="4614779"/>
          </a:xfr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72925" y="6000335"/>
            <a:ext cx="1326587" cy="460815"/>
          </a:xfrm>
          <a:prstGeom prst="rect">
            <a:avLst/>
          </a:prstGeom>
          <a:solidFill>
            <a:srgbClr val="FFC000">
              <a:alpha val="96000"/>
            </a:srgbClr>
          </a:solidFill>
        </p:spPr>
      </p:pic>
    </p:spTree>
    <p:extLst>
      <p:ext uri="{BB962C8B-B14F-4D97-AF65-F5344CB8AC3E}">
        <p14:creationId xmlns:p14="http://schemas.microsoft.com/office/powerpoint/2010/main" val="3822306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77334" y="497305"/>
            <a:ext cx="8596668" cy="1320800"/>
          </a:xfrm>
        </p:spPr>
        <p:txBody>
          <a:bodyPr/>
          <a:lstStyle/>
          <a:p>
            <a:pPr algn="ctr"/>
            <a:r>
              <a:rPr lang="uk-UA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Частотні діапазони</a:t>
            </a:r>
            <a:endParaRPr lang="uk-UA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исокі частоти (ВЧ) 3 - 30 МГц;</a:t>
            </a:r>
          </a:p>
          <a:p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уже високі частоти (ДВЧ) 30 - 300 МГц;</a:t>
            </a:r>
          </a:p>
          <a:p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льтрависокі частоти (УВЧ) 300 - 3000 МГц;</a:t>
            </a:r>
          </a:p>
          <a:p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двисокі частоти (НВЧ) 3 - 30 </a:t>
            </a:r>
            <a:r>
              <a:rPr lang="uk-UA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Гц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uk-UA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райвисокі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частоти (КВЧ) 30 - 300 </a:t>
            </a:r>
            <a:r>
              <a:rPr lang="uk-UA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Гц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uk-UA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іпервисокі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частоти (ГВЧ) 300 - 3000 </a:t>
            </a:r>
            <a:r>
              <a:rPr lang="uk-UA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Гц</a:t>
            </a: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7396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4174" y="574814"/>
            <a:ext cx="7768039" cy="5612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45119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46877" cy="673768"/>
          </a:xfrm>
        </p:spPr>
        <p:txBody>
          <a:bodyPr>
            <a:normAutofit fontScale="90000"/>
          </a:bodyPr>
          <a:lstStyle/>
          <a:p>
            <a:pPr marL="137160" algn="ctr">
              <a:defRPr/>
            </a:pPr>
            <a:r>
              <a:rPr lang="uk-UA" sz="40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стосування</a:t>
            </a:r>
            <a:r>
              <a:rPr lang="uk-UA" dirty="0" smtClean="0">
                <a:solidFill>
                  <a:schemeClr val="accent2">
                    <a:lumMod val="75000"/>
                  </a:schemeClr>
                </a:solidFill>
              </a:rPr>
              <a:t/>
            </a:r>
            <a:br>
              <a:rPr lang="uk-UA" dirty="0" smtClean="0">
                <a:solidFill>
                  <a:schemeClr val="accent2">
                    <a:lumMod val="75000"/>
                  </a:schemeClr>
                </a:solidFill>
              </a:rPr>
            </a:br>
            <a:endParaRPr lang="ru-RU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30" name="Picture 2" descr="http://go-radio.ru/images/microwav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1325" y="154404"/>
            <a:ext cx="200025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Прямоугольник 30"/>
          <p:cNvSpPr/>
          <p:nvPr/>
        </p:nvSpPr>
        <p:spPr>
          <a:xfrm>
            <a:off x="1475874" y="1844842"/>
            <a:ext cx="7571873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ікрохвильові печі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діолокація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 радіонавігація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и супутникового телебачення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лефонний стільниковий зв'язок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-Fi, 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ездротовий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-Max, LTE (Long Term Evolution), </a:t>
            </a:r>
            <a:r>
              <a:rPr lang="uk-UA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діоінтерфейс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малого радіусу дії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luetoot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дицина і 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іологія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ікрохвилі також випромінює сонце.</a:t>
            </a: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8" name="Picture 4" descr="Антенна лучевой пушки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1583"/>
            <a:ext cx="1924050" cy="1876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Микроволновая пушка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6817" y="5038724"/>
            <a:ext cx="2781300" cy="1819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Содержимое 3" descr="6229_i02_b.jpg"/>
          <p:cNvPicPr>
            <a:picLocks noGrp="1" noChangeAspect="1"/>
          </p:cNvPicPr>
          <p:nvPr>
            <p:ph idx="1"/>
          </p:nvPr>
        </p:nvPicPr>
        <p:blipFill>
          <a:blip r:embed="rId6"/>
          <a:srcRect/>
          <a:stretch>
            <a:fillRect/>
          </a:stretch>
        </p:blipFill>
        <p:spPr>
          <a:xfrm>
            <a:off x="-426745" y="4961029"/>
            <a:ext cx="2777540" cy="1896971"/>
          </a:xfrm>
        </p:spPr>
      </p:pic>
    </p:spTree>
    <p:extLst>
      <p:ext uri="{BB962C8B-B14F-4D97-AF65-F5344CB8AC3E}">
        <p14:creationId xmlns:p14="http://schemas.microsoft.com/office/powerpoint/2010/main" val="130239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78465" y="-34758"/>
            <a:ext cx="8596668" cy="1320800"/>
          </a:xfrm>
        </p:spPr>
        <p:txBody>
          <a:bodyPr/>
          <a:lstStyle/>
          <a:p>
            <a:pPr algn="ctr"/>
            <a:r>
              <a:rPr lang="uk-UA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собливості мікрохвильового діапазону</a:t>
            </a:r>
            <a:endParaRPr lang="uk-UA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33137" y="625642"/>
            <a:ext cx="9144000" cy="4892841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 мікрохвильовому діапазоні в більшості випадків використовуються величини, що характеризують електромагнітне поле. Головні з них - це напруженість електричного поля Е і напруженість магнітного поля Н.</a:t>
            </a:r>
          </a:p>
          <a:p>
            <a:pPr marL="0" indent="0" algn="just">
              <a:buNone/>
            </a:pP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Для наочності електричні і магнітні поля прийнято зображати у вигляді силових ліній. Дотична до силової лінії вказує напрямок сили, що діє на електричний заряд або магнітний диполь, а щільність розташування силових ліній - величину напруженості поля.</a:t>
            </a: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30" name="Picture 6" descr="ОСНОВЫ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1286" y="3908757"/>
            <a:ext cx="4391025" cy="1609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433137" y="5828797"/>
            <a:ext cx="111332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400" dirty="0" smtClean="0">
                <a:solidFill>
                  <a:srgbClr val="2D392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лові лінії електричного поля Е, утворені двома різнойменними точковими зарядами та магнітні силові лінії навколо провідника зі струмом Н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2374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uk-UA" altLang="ru-RU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ня </a:t>
            </a:r>
            <a:r>
              <a:rPr lang="uk-UA" altLang="ru-RU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лектро</a:t>
            </a:r>
            <a:r>
              <a:rPr lang="uk-UA" altLang="ru-RU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магнітного поля</a:t>
            </a:r>
            <a:endParaRPr lang="uk-UA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94989124"/>
              </p:ext>
            </p:extLst>
          </p:nvPr>
        </p:nvGraphicFramePr>
        <p:xfrm>
          <a:off x="3016818" y="1455201"/>
          <a:ext cx="3917699" cy="4868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3" imgW="1257120" imgH="1562040" progId="Equation.3">
                  <p:embed/>
                </p:oleObj>
              </mc:Choice>
              <mc:Fallback>
                <p:oleObj name="Equation" r:id="rId3" imgW="1257120" imgH="1562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818" y="1455201"/>
                        <a:ext cx="3917699" cy="4868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7160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77334" y="0"/>
            <a:ext cx="8596668" cy="1320800"/>
          </a:xfrm>
        </p:spPr>
        <p:txBody>
          <a:bodyPr/>
          <a:lstStyle/>
          <a:p>
            <a:pPr algn="ctr"/>
            <a:r>
              <a:rPr lang="uk-UA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сновні види ліній передачі мікрохвильового сигналу</a:t>
            </a:r>
            <a:endParaRPr lang="uk-UA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32948" y="1320800"/>
            <a:ext cx="9493361" cy="5449222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uk-UA" sz="2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інією передачі </a:t>
            </a:r>
            <a:r>
              <a:rPr lang="uk-UA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зивають пристрій, який обмежує простір поширення електромагнітних хвиль і направляє потік електромагнітної енергії в заданому напрямку від генератора до навантаження.</a:t>
            </a:r>
          </a:p>
          <a:p>
            <a:pPr marL="0" indent="0" algn="just">
              <a:buNone/>
            </a:pPr>
            <a:r>
              <a:rPr lang="uk-UA" sz="2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гулярна лінія передачі </a:t>
            </a:r>
            <a:r>
              <a:rPr lang="uk-UA" sz="24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uk-UA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перечний переріз і електромагнітні властивості середовища, що  її </a:t>
            </a:r>
            <a:r>
              <a:rPr lang="uk-UA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повнюють в поздовжньому напрямку незмінні Якщо одна з умов регулярності відсутня, то така лінія є </a:t>
            </a:r>
            <a:r>
              <a:rPr lang="uk-UA" sz="24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регулярною.</a:t>
            </a:r>
          </a:p>
          <a:p>
            <a:pPr marL="0" indent="0" algn="just">
              <a:buNone/>
            </a:pPr>
            <a:r>
              <a:rPr lang="uk-UA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інія передачі, заповнена однорідним середовищем, називається </a:t>
            </a:r>
            <a:r>
              <a:rPr lang="uk-UA" sz="2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орідною.</a:t>
            </a:r>
            <a:r>
              <a:rPr lang="uk-UA" sz="24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іншому випадку - </a:t>
            </a:r>
            <a:r>
              <a:rPr lang="uk-UA" sz="2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однорідною.</a:t>
            </a:r>
          </a:p>
          <a:p>
            <a:pPr marL="0" indent="0" algn="just">
              <a:buNone/>
            </a:pP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Лінії передачі класифікуються за типами хвиль, що використовуються: лінії передачі з поперечної електромагнітної хвилею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-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хвилею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лінії передачі з магнітною хвилею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Н-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хвилі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лінії передачі з електричної хвилею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-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хвиль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лінії передачі з гібридною хвилею.</a:t>
            </a:r>
          </a:p>
          <a:p>
            <a:pPr marL="0" indent="0">
              <a:buNone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5417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Грань">
  <a:themeElements>
    <a:clrScheme name="Грань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Грань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Грань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062</TotalTime>
  <Words>606</Words>
  <Application>Microsoft Office PowerPoint</Application>
  <PresentationFormat>Широкоэкранный</PresentationFormat>
  <Paragraphs>62</Paragraphs>
  <Slides>17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7</vt:i4>
      </vt:variant>
    </vt:vector>
  </HeadingPairs>
  <TitlesOfParts>
    <vt:vector size="26" baseType="lpstr">
      <vt:lpstr>Arial</vt:lpstr>
      <vt:lpstr>Calibri</vt:lpstr>
      <vt:lpstr>Times New Roman</vt:lpstr>
      <vt:lpstr>Trebuchet MS</vt:lpstr>
      <vt:lpstr>Verdana</vt:lpstr>
      <vt:lpstr>Wingdings 3</vt:lpstr>
      <vt:lpstr>Грань</vt:lpstr>
      <vt:lpstr>Equation</vt:lpstr>
      <vt:lpstr>Equation.DSMT4</vt:lpstr>
      <vt:lpstr>Мікрохвильова техніка</vt:lpstr>
      <vt:lpstr>Презентация PowerPoint</vt:lpstr>
      <vt:lpstr>Діапазон частот</vt:lpstr>
      <vt:lpstr>Частотні діапазони</vt:lpstr>
      <vt:lpstr>Презентация PowerPoint</vt:lpstr>
      <vt:lpstr>Застосування </vt:lpstr>
      <vt:lpstr>Особливості мікрохвильового діапазону</vt:lpstr>
      <vt:lpstr>Рівняння електро -магнітного поля</vt:lpstr>
      <vt:lpstr>Основні види ліній передачі мікрохвильового сигналу</vt:lpstr>
      <vt:lpstr>Презентация PowerPoint</vt:lpstr>
      <vt:lpstr>Презентация PowerPoint</vt:lpstr>
      <vt:lpstr>Поверхневий ефект, скін-ефект  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ікрохвильова техніка</dc:title>
  <dc:creator>User</dc:creator>
  <cp:lastModifiedBy>User</cp:lastModifiedBy>
  <cp:revision>92</cp:revision>
  <cp:lastPrinted>2017-08-30T11:45:59Z</cp:lastPrinted>
  <dcterms:created xsi:type="dcterms:W3CDTF">2017-07-18T10:21:40Z</dcterms:created>
  <dcterms:modified xsi:type="dcterms:W3CDTF">2020-10-27T08:30:37Z</dcterms:modified>
</cp:coreProperties>
</file>